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718F" w:rsidRDefault="00EF718F" w:rsidP="00D61FCD">
      <w:pPr>
        <w:spacing w:after="0"/>
        <w:ind w:left="360"/>
        <w:rPr>
          <w:rFonts w:cs="Arial"/>
          <w:szCs w:val="24"/>
        </w:rPr>
      </w:pPr>
    </w:p>
    <w:p w:rsidR="005C30C4" w:rsidRDefault="00EF718F" w:rsidP="00D61FCD">
      <w:pPr>
        <w:spacing w:after="0"/>
        <w:ind w:left="360"/>
        <w:rPr>
          <w:rFonts w:cs="Arial"/>
          <w:szCs w:val="24"/>
        </w:rPr>
      </w:pPr>
      <w:r w:rsidRPr="009229EB">
        <w:rPr>
          <w:rFonts w:cs="Arial"/>
          <w:szCs w:val="24"/>
        </w:rPr>
        <w:object w:dxaOrig="2658" w:dyaOrig="1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81.75pt" o:ole="" fillcolor="window">
            <v:imagedata r:id="rId7" o:title=""/>
          </v:shape>
          <o:OLEObject Type="Embed" ProgID="MSDraw" ShapeID="_x0000_i1025" DrawAspect="Content" ObjectID="_1522955106" r:id="rId8">
            <o:FieldCodes>\* mergeformat</o:FieldCodes>
          </o:OLEObject>
        </w:object>
      </w:r>
    </w:p>
    <w:p w:rsidR="00EF718F" w:rsidRDefault="00EF718F" w:rsidP="00D61FCD">
      <w:pPr>
        <w:spacing w:after="0"/>
        <w:ind w:left="360"/>
        <w:rPr>
          <w:rFonts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  <w:r w:rsidRPr="00EF718F">
        <w:rPr>
          <w:rFonts w:ascii="Century Gothic" w:hAnsi="Century Gothic" w:cs="Arial"/>
          <w:sz w:val="25"/>
          <w:szCs w:val="25"/>
        </w:rPr>
        <w:t xml:space="preserve">1. </w:t>
      </w:r>
      <w:r w:rsidRPr="00EF718F">
        <w:rPr>
          <w:rFonts w:ascii="Century Gothic" w:hAnsi="Century Gothic" w:cs="Arial"/>
          <w:szCs w:val="24"/>
        </w:rPr>
        <w:t xml:space="preserve">If 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208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>TPO=60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176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 xml:space="preserve">, how large is 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208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>RPO?</w:t>
      </w: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 xml:space="preserve">2. </w:t>
      </w:r>
      <w:r w:rsidRPr="00EF718F">
        <w:rPr>
          <w:rFonts w:ascii="Century Gothic" w:hAnsi="Century Gothic" w:cs="Arial"/>
          <w:szCs w:val="24"/>
        </w:rPr>
        <w:t xml:space="preserve">If 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208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>PTO=70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176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 xml:space="preserve">, how large is </w:t>
      </w:r>
      <w:r w:rsidRPr="00EF718F">
        <w:rPr>
          <w:rFonts w:ascii="Century Gothic" w:hAnsi="Century Gothic" w:cs="Arial"/>
          <w:szCs w:val="24"/>
        </w:rPr>
        <w:fldChar w:fldCharType="begin"/>
      </w:r>
      <w:r w:rsidRPr="00EF718F">
        <w:rPr>
          <w:rFonts w:ascii="Century Gothic" w:hAnsi="Century Gothic" w:cs="Arial"/>
          <w:szCs w:val="24"/>
        </w:rPr>
        <w:instrText>SYMBOL 208 \f "Symbol"</w:instrText>
      </w:r>
      <w:r w:rsidRPr="00EF718F">
        <w:rPr>
          <w:rFonts w:ascii="Century Gothic" w:hAnsi="Century Gothic" w:cs="Arial"/>
          <w:szCs w:val="24"/>
        </w:rPr>
        <w:fldChar w:fldCharType="end"/>
      </w:r>
      <w:r w:rsidRPr="00EF718F">
        <w:rPr>
          <w:rFonts w:ascii="Century Gothic" w:hAnsi="Century Gothic" w:cs="Arial"/>
          <w:szCs w:val="24"/>
        </w:rPr>
        <w:t>STO?</w:t>
      </w: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Cs w:val="24"/>
        </w:rPr>
      </w:pPr>
    </w:p>
    <w:p w:rsidR="00EF718F" w:rsidRDefault="00EF718F" w:rsidP="00D61FCD">
      <w:pPr>
        <w:spacing w:after="0"/>
        <w:ind w:left="360"/>
        <w:rPr>
          <w:rFonts w:ascii="Arial" w:eastAsia="Times New Roman" w:hAnsi="Arial" w:cs="Arial"/>
          <w:sz w:val="24"/>
          <w:szCs w:val="24"/>
        </w:rPr>
      </w:pPr>
      <w:r>
        <w:rPr>
          <w:rFonts w:ascii="Century Gothic" w:hAnsi="Century Gothic" w:cs="Arial"/>
          <w:szCs w:val="24"/>
        </w:rPr>
        <w:t xml:space="preserve">3. </w:t>
      </w:r>
      <w:r w:rsidRPr="00EF718F">
        <w:rPr>
          <w:rFonts w:ascii="Arial" w:eastAsia="Times New Roman" w:hAnsi="Arial" w:cs="Arial"/>
          <w:sz w:val="24"/>
          <w:szCs w:val="24"/>
        </w:rPr>
        <w:t xml:space="preserve">If </w:t>
      </w:r>
      <w:r w:rsidRPr="00EF718F">
        <w:rPr>
          <w:rFonts w:ascii="Arial" w:eastAsia="Times New Roman" w:hAnsi="Arial" w:cs="Arial"/>
          <w:sz w:val="24"/>
          <w:szCs w:val="24"/>
        </w:rPr>
        <w:fldChar w:fldCharType="begin"/>
      </w:r>
      <w:r w:rsidRPr="00EF718F">
        <w:rPr>
          <w:rFonts w:ascii="Arial" w:eastAsia="Times New Roman" w:hAnsi="Arial" w:cs="Arial"/>
          <w:sz w:val="24"/>
          <w:szCs w:val="24"/>
        </w:rPr>
        <w:instrText>SYMBOL 208 \f "Symbol"</w:instrText>
      </w:r>
      <w:r w:rsidRPr="00EF718F">
        <w:rPr>
          <w:rFonts w:ascii="Arial" w:eastAsia="Times New Roman" w:hAnsi="Arial" w:cs="Arial"/>
          <w:sz w:val="24"/>
          <w:szCs w:val="24"/>
        </w:rPr>
        <w:fldChar w:fldCharType="end"/>
      </w:r>
      <w:r w:rsidRPr="00EF718F">
        <w:rPr>
          <w:rFonts w:ascii="Arial" w:eastAsia="Times New Roman" w:hAnsi="Arial" w:cs="Arial"/>
          <w:sz w:val="24"/>
          <w:szCs w:val="24"/>
        </w:rPr>
        <w:t>TOP=50</w:t>
      </w:r>
      <w:r w:rsidRPr="00EF718F">
        <w:rPr>
          <w:rFonts w:ascii="Arial" w:eastAsia="Times New Roman" w:hAnsi="Arial" w:cs="Arial"/>
          <w:sz w:val="24"/>
          <w:szCs w:val="24"/>
        </w:rPr>
        <w:fldChar w:fldCharType="begin"/>
      </w:r>
      <w:r w:rsidRPr="00EF718F">
        <w:rPr>
          <w:rFonts w:ascii="Arial" w:eastAsia="Times New Roman" w:hAnsi="Arial" w:cs="Arial"/>
          <w:sz w:val="24"/>
          <w:szCs w:val="24"/>
        </w:rPr>
        <w:instrText>SYMBOL 176 \f "Symbol"</w:instrText>
      </w:r>
      <w:r w:rsidRPr="00EF718F">
        <w:rPr>
          <w:rFonts w:ascii="Arial" w:eastAsia="Times New Roman" w:hAnsi="Arial" w:cs="Arial"/>
          <w:sz w:val="24"/>
          <w:szCs w:val="24"/>
        </w:rPr>
        <w:fldChar w:fldCharType="end"/>
      </w:r>
      <w:r w:rsidRPr="00EF718F">
        <w:rPr>
          <w:rFonts w:ascii="Arial" w:eastAsia="Times New Roman" w:hAnsi="Arial" w:cs="Arial"/>
          <w:sz w:val="24"/>
          <w:szCs w:val="24"/>
        </w:rPr>
        <w:t xml:space="preserve">, how large is </w:t>
      </w:r>
      <w:r w:rsidRPr="00EF718F">
        <w:rPr>
          <w:rFonts w:ascii="Arial" w:eastAsia="Times New Roman" w:hAnsi="Arial" w:cs="Arial"/>
          <w:sz w:val="24"/>
          <w:szCs w:val="24"/>
        </w:rPr>
        <w:fldChar w:fldCharType="begin"/>
      </w:r>
      <w:r w:rsidRPr="00EF718F">
        <w:rPr>
          <w:rFonts w:ascii="Arial" w:eastAsia="Times New Roman" w:hAnsi="Arial" w:cs="Arial"/>
          <w:sz w:val="24"/>
          <w:szCs w:val="24"/>
        </w:rPr>
        <w:instrText>SYMBOL 208 \f "Symbol"</w:instrText>
      </w:r>
      <w:r w:rsidRPr="00EF718F">
        <w:rPr>
          <w:rFonts w:ascii="Arial" w:eastAsia="Times New Roman" w:hAnsi="Arial" w:cs="Arial"/>
          <w:sz w:val="24"/>
          <w:szCs w:val="24"/>
        </w:rPr>
        <w:fldChar w:fldCharType="end"/>
      </w:r>
      <w:r w:rsidRPr="00EF718F">
        <w:rPr>
          <w:rFonts w:ascii="Arial" w:eastAsia="Times New Roman" w:hAnsi="Arial" w:cs="Arial"/>
          <w:sz w:val="24"/>
          <w:szCs w:val="24"/>
        </w:rPr>
        <w:t>POR?</w:t>
      </w:r>
    </w:p>
    <w:p w:rsidR="00EF718F" w:rsidRDefault="00EF718F" w:rsidP="00D61FCD">
      <w:pPr>
        <w:spacing w:after="0"/>
        <w:ind w:left="360"/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D61FCD">
      <w:pPr>
        <w:spacing w:after="0"/>
        <w:ind w:left="360"/>
        <w:rPr>
          <w:rFonts w:ascii="Arial" w:eastAsia="Times New Roman" w:hAnsi="Arial" w:cs="Arial"/>
          <w:sz w:val="24"/>
          <w:szCs w:val="24"/>
        </w:rPr>
      </w:pPr>
      <w:r>
        <w:rPr>
          <w:rFonts w:ascii="Century Gothic" w:hAnsi="Century Gothic" w:cs="Arial"/>
          <w:noProof/>
          <w:sz w:val="25"/>
          <w:szCs w:val="25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4B0A5DB" wp14:editId="67D7B0A0">
                <wp:simplePos x="0" y="0"/>
                <wp:positionH relativeFrom="column">
                  <wp:posOffset>211455</wp:posOffset>
                </wp:positionH>
                <wp:positionV relativeFrom="paragraph">
                  <wp:posOffset>182880</wp:posOffset>
                </wp:positionV>
                <wp:extent cx="2533650" cy="638175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3650" cy="638175"/>
                          <a:chOff x="6543" y="992"/>
                          <a:chExt cx="3990" cy="1005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938" y="1607"/>
                            <a:ext cx="475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9428" y="1052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8908" y="1032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665" y="1607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363" y="1037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606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250" y="992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728" y="1037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7785" y="997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903" y="1622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403" y="1602"/>
                            <a:ext cx="47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775" y="1592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908" y="1022"/>
                            <a:ext cx="475" cy="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415" y="1612"/>
                            <a:ext cx="442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718F" w:rsidRDefault="00EF718F" w:rsidP="00EF718F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6918" y="1399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7413" y="1414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7983" y="1414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8598" y="1429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9078" y="1429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603" y="1429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0113" y="1429"/>
                            <a:ext cx="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6543" y="1489"/>
                            <a:ext cx="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B0A5DB" id="Group 2" o:spid="_x0000_s1026" style="position:absolute;left:0;text-align:left;margin-left:16.65pt;margin-top:14.4pt;width:199.5pt;height:50.25pt;z-index:251658240" coordorigin="6543,992" coordsize="3990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csXVQYAAFxJAAAOAAAAZHJzL2Uyb0RvYy54bWzsXFtvozgUfl9p/wPiPQ0Gh5uajtqkqVaa&#10;3R1puj/AAZKgBcwa2qQ72v++xzY4JLQz1VSl04z7kHI19vH5zs3n+PzDLs+M+4RVKS2mJjqzTCMp&#10;IhqnxXpq/nW7GPmmUdWkiElGi2RqPiSV+eHi11/Ot2WY2HRDszhhBjRSVOG2nJqbui7D8biKNklO&#10;qjNaJgXcXFGWkxpO2XocM7KF1vNsbFuWO95SFpeMRklVwdW5vGleiPZXqySq/1ytqqQ2sqkJfavF&#10;LxO/S/47vjgn4ZqRcpNGTTfId/QiJ2kBH1VNzUlNjDuW9prK04jRiq7qs4jmY7papVEixgCjQdbR&#10;aG4YvSvFWNbhdl0qMgFpj+j03c1Gf9x/YkYaT03bNAqSwxSJrxo2J822XIfwxA0rP5efmBwfHH6k&#10;0d8V3B4f3+fna/mwsdz+TmNojtzVVJBmt2I5bwIGbezEDDyoGUh2tRHBRXviOO4EJiqCe67jI28i&#10;pyjawDzy19wJdkwD7gaB6CIJo81187YTBM2ryLLEi2MSys+KrjZd4+MCbqv2BK1eRtDPG1ImYp4q&#10;Tq6GoNBNSdBbProrujMcSVPxECeoUe/gMsBG0KeSdDUKOtuQYp1cMka3m4TE0DvE34QxqFflGCre&#10;yLcIHQQOgBAohlzLk9RsyY2BvILUDhCOf6ElFwlLVtU3Cc0NfjA1GSBJ9JLcf6xq+Wj7CJ/UimZp&#10;vEizTJyw9XKWMeOeAOoW4q9p/eCxrOAPF5S/JluUV6B38A1+j/dToOhLgGxsXdnBaOH63ggv8GQU&#10;eJY/slBwFbgWDvB88R/vIMLhJo3jpPiYFkmLaISfN8GNbJFYFJg2tsBpE3siZ+jJQVri77FB5mkN&#10;Ai5L86npq4dIyOf1uohh2CSsSZrJ4/Fh98WEAA3a/4Iqggv4xEsWqHfLHbTCWWNJ4wfgB0ZhvgAH&#10;IJXhYEPZv6axBQk3Nat/7ghLTCP7rQCeChDGXCSKEzzxbDhh3TvL7h1SRNDU1KxNQx7OailG70qW&#10;rjfwJcnFBb0EwK9SwSP7XjXcC6AbCH24hz7Mp6cDoYHQh+0GfdakEVh99DkafaAG3yn6hPYUAnrP&#10;7hqEgiqgXY5UoNDKg4PQD6wWhI4GYWtcP2o0vmcQNjar1oTSTmzsULcHQvdNNKHruiAPHrdDMXgf&#10;3OR3wCKRpmDrLbRGprZDf3w7VMh85eRoc7TjDHo9EApXbHhN6LjSfUaW86QzqM1RHpV5z5pQ+Toa&#10;hB0Qgg14ZI76b6IJwdUGX1tqQqGLZaSDB8Cw1oQHodH3DELl62gQdkAY9EAYvBEIeZwZQKgCySou&#10;ozF4MhhUro7GYAeDCDj/SBPCpbcIj7qeCo9qe1Qte55cZEY5OxqGXRiiPgxVIBkWEodbI/Q8X8Zm&#10;guDYK9TK8GSUofJ2NAq7KFSZD2qhHqlI8qAohGWKJjjj2nqZ4mSXKZS/o2HYhWE/XwapWPKgMAyw&#10;gqH1JAxlYpJOmBHJeO8tYUYu2SuPR+Owi8N+5gxS4eRBceh5PD2Nh0knba6fDtGcnZxviJTLo3HY&#10;xWE/eQapiPKgOISs2jZ7Rpulpxuj2Ts9GoddHPbzZ5CKKg+KQx+DAJDLhnKu9LIhlIicnj5UXo/G&#10;YReHKoVGZPYjFVIGDM4KWZ0S7YqmOkVVUYjajNuHEipRDooo5Cs8/+ZZRRRugBodCEUmfKVkjz1Y&#10;S+GpawiWE7+aupZBQcLXSihUIQQJs+LFdQdQOtSUFzxVagBfaYbRr7awgmv/2scjbLvXI2zN56PL&#10;xQyP3AUU5Myd+Ww2R4fVFryG4+XVFrw/igydYghZWALO9jeKISRg+CzwiR2u2IDzhlxPk7ypAq2D&#10;8KaHIVAi9AKWnprmzYNKoJ+cN1XCheRNFX0chjcDX/Omlpvrx0skeclZR27C6T4H4fV1uj8JGp2O&#10;ba3TtU5vkrGbsglbLc4LuQmnQ/JmYHmaN7XcfEpuqiVryZvd5erXl5tQb93qdC03tS/U1lS3clOt&#10;40reVNGMQexNZCHlDGnm1Mx5zJxqcVMyZ3dh8/UFp9q7BGH/yODcb13yY0eRjFqE0mqWwhYlWQI7&#10;S8C2EjlsKZHA9j9wADaS2tDiGc9CSOeniEKJ7WdgCx+xk0ez3RDfI6h7LqJW+02RLv4HAAD//wMA&#10;UEsDBBQABgAIAAAAIQCirnR73wAAAAkBAAAPAAAAZHJzL2Rvd25yZXYueG1sTI/BTsMwEETvSPyD&#10;tUjcqJMYUAlxqqoCThUSLRLito23SdTYjmI3Sf+e5QTHnXmanSlWs+3ESENovdOQLhIQ5CpvWldr&#10;+Ny/3i1BhIjOYOcdabhQgFV5fVVgbvzkPmjcxVpwiAs5amhi7HMpQ9WQxbDwPTn2jn6wGPkcamkG&#10;nDjcdjJLkkdpsXX8ocGeNg1Vp93ZanibcFqr9GXcno6by/f+4f1rm5LWtzfz+hlEpDn+wfBbn6tD&#10;yZ0O/uxMEJ0GpRSTGrIlL2D/XmUsHBjMnhTIspD/F5Q/AAAA//8DAFBLAQItABQABgAIAAAAIQC2&#10;gziS/gAAAOEBAAATAAAAAAAAAAAAAAAAAAAAAABbQ29udGVudF9UeXBlc10ueG1sUEsBAi0AFAAG&#10;AAgAAAAhADj9If/WAAAAlAEAAAsAAAAAAAAAAAAAAAAALwEAAF9yZWxzLy5yZWxzUEsBAi0AFAAG&#10;AAgAAAAhABi9yxdVBgAAXEkAAA4AAAAAAAAAAAAAAAAALgIAAGRycy9lMm9Eb2MueG1sUEsBAi0A&#10;FAAGAAgAAAAhAKKudHvfAAAACQEAAA8AAAAAAAAAAAAAAAAArwgAAGRycy9kb3ducmV2LnhtbFBL&#10;BQYAAAAABAAEAPMAAAC7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938;top:1607;width:47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4" o:spid="_x0000_s1028" type="#_x0000_t202" style="position:absolute;left:9428;top:1052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R</w:t>
                        </w:r>
                      </w:p>
                    </w:txbxContent>
                  </v:textbox>
                </v:shape>
                <v:shape id="Text Box 5" o:spid="_x0000_s1029" type="#_x0000_t202" style="position:absolute;left:8908;top:1032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T</w:t>
                        </w:r>
                      </w:p>
                    </w:txbxContent>
                  </v:textbox>
                </v:shape>
                <v:shape id="Text Box 6" o:spid="_x0000_s1030" type="#_x0000_t202" style="position:absolute;left:6665;top:1607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-2</w:t>
                        </w:r>
                      </w:p>
                    </w:txbxContent>
                  </v:textbox>
                </v:shape>
                <v:shape id="Text Box 7" o:spid="_x0000_s1031" type="#_x0000_t202" style="position:absolute;left:8363;top:1037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M</w:t>
                        </w:r>
                      </w:p>
                    </w:txbxContent>
                  </v:textbox>
                </v:shape>
                <v:shape id="Text Box 8" o:spid="_x0000_s1032" type="#_x0000_t202" style="position:absolute;left:7200;top:1606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-1</w:t>
                        </w:r>
                      </w:p>
                    </w:txbxContent>
                  </v:textbox>
                </v:shape>
                <v:shape id="Text Box 9" o:spid="_x0000_s1033" type="#_x0000_t202" style="position:absolute;left:7250;top:992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E</w:t>
                        </w:r>
                      </w:p>
                    </w:txbxContent>
                  </v:textbox>
                </v:shape>
                <v:shape id="Text Box 10" o:spid="_x0000_s1034" type="#_x0000_t202" style="position:absolute;left:6728;top:1037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1" o:spid="_x0000_s1035" type="#_x0000_t202" style="position:absolute;left:7785;top:997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O</w:t>
                        </w:r>
                      </w:p>
                    </w:txbxContent>
                  </v:textbox>
                </v:shape>
                <v:shape id="Text Box 12" o:spid="_x0000_s1036" type="#_x0000_t202" style="position:absolute;left:8903;top:1622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13" o:spid="_x0000_s1037" type="#_x0000_t202" style="position:absolute;left:9403;top:1602;width:47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14" o:spid="_x0000_s1038" type="#_x0000_t202" style="position:absolute;left:7775;top:1592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15" o:spid="_x0000_s1039" type="#_x0000_t202" style="position:absolute;left:9908;top:1022;width:4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Y</w:t>
                        </w:r>
                      </w:p>
                    </w:txbxContent>
                  </v:textbox>
                </v:shape>
                <v:shape id="Text Box 16" o:spid="_x0000_s1040" type="#_x0000_t202" style="position:absolute;left:8415;top:1612;width:442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EF718F" w:rsidRDefault="00EF718F" w:rsidP="00EF718F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line id="Line 17" o:spid="_x0000_s1041" style="position:absolute;visibility:visible;mso-wrap-style:square" from="6918,1399" to="6918,1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8" o:spid="_x0000_s1042" style="position:absolute;visibility:visible;mso-wrap-style:square" from="7413,1414" to="7413,1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9" o:spid="_x0000_s1043" style="position:absolute;visibility:visible;mso-wrap-style:square" from="7983,1414" to="7983,1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20" o:spid="_x0000_s1044" style="position:absolute;visibility:visible;mso-wrap-style:square" from="8598,1429" to="8598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1" o:spid="_x0000_s1045" style="position:absolute;visibility:visible;mso-wrap-style:square" from="9078,1429" to="9078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2" o:spid="_x0000_s1046" style="position:absolute;visibility:visible;mso-wrap-style:square" from="9603,1429" to="9603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3" o:spid="_x0000_s1047" style="position:absolute;visibility:visible;mso-wrap-style:square" from="10113,1429" to="10113,1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4" o:spid="_x0000_s1048" style="position:absolute;visibility:visible;mso-wrap-style:square" from="6543,1489" to="10533,1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sAO8YAAADbAAAADwAAAGRycy9kb3ducmV2LnhtbESPQWvCQBCF70L/wzKFXorZGETa1DWU&#10;gNSDRZt66W2aHZNgdjZkVxP/fVcoeHy8ed+bt8xG04oL9a6xrGAWxSCIS6sbrhQcvtfTFxDOI2ts&#10;LZOCKznIVg+TJabaDvxFl8JXIkDYpaig9r5LpXRlTQZdZDvi4B1tb9AH2VdS9zgEuGllEscLabDh&#10;0FBjR3lN5ak4m/DGx+8p0cefYd68ms9dsaV8t39W6ulxfH8D4Wn09+P/9EYrSOZw2xIA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LADvGAAAA2wAAAA8AAAAAAAAA&#10;AAAAAAAAoQIAAGRycy9kb3ducmV2LnhtbFBLBQYAAAAABAAEAPkAAACUAwAAAAA=&#10;">
                  <v:stroke startarrow="block" startarrowwidth="narrow" startarrowlength="short" endarrow="block" endarrowwidth="narrow" endarrowlength="short"/>
                </v:line>
              </v:group>
            </w:pict>
          </mc:Fallback>
        </mc:AlternateContent>
      </w:r>
    </w:p>
    <w:p w:rsidR="00EF718F" w:rsidRDefault="00EF718F" w:rsidP="00D61FCD">
      <w:pPr>
        <w:spacing w:after="0"/>
        <w:ind w:left="360"/>
        <w:rPr>
          <w:rFonts w:ascii="Century Gothic" w:hAnsi="Century Gothic" w:cs="Arial"/>
          <w:sz w:val="25"/>
          <w:szCs w:val="25"/>
        </w:rPr>
      </w:pPr>
    </w:p>
    <w:p w:rsidR="00EF718F" w:rsidRDefault="00EF718F" w:rsidP="00EF718F">
      <w:pPr>
        <w:jc w:val="center"/>
        <w:rPr>
          <w:rFonts w:ascii="Century Gothic" w:hAnsi="Century Gothic" w:cs="Arial"/>
          <w:sz w:val="25"/>
          <w:szCs w:val="25"/>
        </w:rPr>
      </w:pPr>
    </w:p>
    <w:p w:rsidR="00EF718F" w:rsidRDefault="00EF718F" w:rsidP="00EF718F">
      <w:pPr>
        <w:rPr>
          <w:rFonts w:ascii="Century Gothic" w:hAnsi="Century Gothic" w:cs="Arial"/>
          <w:sz w:val="25"/>
          <w:szCs w:val="25"/>
        </w:rPr>
      </w:pPr>
    </w:p>
    <w:p w:rsidR="00EF718F" w:rsidRDefault="00EF718F" w:rsidP="00EF718F">
      <w:pPr>
        <w:rPr>
          <w:rFonts w:ascii="Century Gothic" w:hAnsi="Century Gothic" w:cs="Arial"/>
          <w:sz w:val="25"/>
          <w:szCs w:val="25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  <w:r>
        <w:rPr>
          <w:rFonts w:ascii="Century Gothic" w:hAnsi="Century Gothic" w:cs="Arial"/>
          <w:sz w:val="25"/>
          <w:szCs w:val="25"/>
        </w:rPr>
        <w:t xml:space="preserve">4. </w:t>
      </w:r>
      <w:r w:rsidRPr="00EF718F">
        <w:rPr>
          <w:rFonts w:ascii="Arial" w:eastAsia="Times New Roman" w:hAnsi="Arial" w:cs="Arial"/>
          <w:sz w:val="24"/>
          <w:szCs w:val="24"/>
        </w:rPr>
        <w:t xml:space="preserve">The ray opposite to </w:t>
      </w:r>
      <w:r w:rsidRPr="00EF718F">
        <w:rPr>
          <w:rFonts w:ascii="Arial" w:eastAsia="Times New Roman" w:hAnsi="Arial" w:cs="Arial"/>
          <w:position w:val="-6"/>
          <w:sz w:val="24"/>
          <w:szCs w:val="24"/>
        </w:rPr>
        <w:object w:dxaOrig="480" w:dyaOrig="380">
          <v:shape id="_x0000_i1026" type="#_x0000_t75" style="width:24pt;height:18.75pt" o:ole="">
            <v:imagedata r:id="rId9" o:title=""/>
          </v:shape>
          <o:OLEObject Type="Embed" ProgID="Equation.DSMT4" ShapeID="_x0000_i1026" DrawAspect="Content" ObjectID="_1522955107" r:id="rId10"/>
        </w:object>
      </w:r>
      <w:r w:rsidRPr="00EF718F">
        <w:rPr>
          <w:rFonts w:ascii="Arial" w:eastAsia="Times New Roman" w:hAnsi="Arial" w:cs="Arial"/>
          <w:sz w:val="24"/>
          <w:szCs w:val="24"/>
        </w:rPr>
        <w:t xml:space="preserve"> is _______</w:t>
      </w: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  <w:r>
        <w:rPr>
          <w:rFonts w:ascii="Century Gothic" w:hAnsi="Century Gothic" w:cs="Arial"/>
          <w:sz w:val="25"/>
          <w:szCs w:val="25"/>
        </w:rPr>
        <w:t xml:space="preserve">5. </w:t>
      </w:r>
      <w:r w:rsidRPr="00EF718F">
        <w:rPr>
          <w:rFonts w:ascii="Arial" w:eastAsia="Times New Roman" w:hAnsi="Arial" w:cs="Arial"/>
          <w:sz w:val="24"/>
          <w:szCs w:val="24"/>
        </w:rPr>
        <w:t xml:space="preserve">The length of </w:t>
      </w:r>
      <w:r w:rsidRPr="00EF718F">
        <w:rPr>
          <w:rFonts w:ascii="Arial" w:eastAsia="Times New Roman" w:hAnsi="Arial" w:cs="Arial"/>
          <w:position w:val="-6"/>
          <w:sz w:val="24"/>
          <w:szCs w:val="24"/>
        </w:rPr>
        <w:object w:dxaOrig="480" w:dyaOrig="360">
          <v:shape id="_x0000_i1027" type="#_x0000_t75" style="width:24pt;height:18pt" o:ole="">
            <v:imagedata r:id="rId11" o:title=""/>
          </v:shape>
          <o:OLEObject Type="Embed" ProgID="Equation.DSMT4" ShapeID="_x0000_i1027" DrawAspect="Content" ObjectID="_1522955108" r:id="rId12"/>
        </w:object>
      </w:r>
      <w:r w:rsidRPr="00EF718F">
        <w:rPr>
          <w:rFonts w:ascii="Arial" w:eastAsia="Times New Roman" w:hAnsi="Arial" w:cs="Arial"/>
          <w:sz w:val="24"/>
          <w:szCs w:val="24"/>
        </w:rPr>
        <w:t xml:space="preserve"> is ________.</w:t>
      </w: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6.</w:t>
      </w:r>
      <w:r w:rsidRPr="00EF718F">
        <w:rPr>
          <w:rFonts w:ascii="Arial" w:eastAsia="Times New Roman" w:hAnsi="Arial" w:cs="Arial"/>
          <w:sz w:val="24"/>
          <w:szCs w:val="24"/>
        </w:rPr>
        <w:t xml:space="preserve"> </w:t>
      </w:r>
      <w:r w:rsidRPr="00EF718F">
        <w:rPr>
          <w:rFonts w:ascii="Arial" w:eastAsia="Times New Roman" w:hAnsi="Arial" w:cs="Arial"/>
          <w:sz w:val="24"/>
          <w:szCs w:val="24"/>
        </w:rPr>
        <w:t xml:space="preserve">The midpoint of </w:t>
      </w:r>
      <w:r w:rsidRPr="00EF718F">
        <w:rPr>
          <w:rFonts w:ascii="Arial" w:eastAsia="Times New Roman" w:hAnsi="Arial" w:cs="Arial"/>
          <w:position w:val="-6"/>
          <w:sz w:val="24"/>
          <w:szCs w:val="24"/>
        </w:rPr>
        <w:object w:dxaOrig="440" w:dyaOrig="360">
          <v:shape id="_x0000_i1028" type="#_x0000_t75" style="width:21.75pt;height:18pt" o:ole="">
            <v:imagedata r:id="rId13" o:title=""/>
          </v:shape>
          <o:OLEObject Type="Embed" ProgID="Equation.DSMT4" ShapeID="_x0000_i1028" DrawAspect="Content" ObjectID="_1522955109" r:id="rId14"/>
        </w:object>
      </w:r>
      <w:r w:rsidRPr="00EF718F">
        <w:rPr>
          <w:rFonts w:ascii="Arial" w:eastAsia="Times New Roman" w:hAnsi="Arial" w:cs="Arial"/>
          <w:sz w:val="24"/>
          <w:szCs w:val="24"/>
        </w:rPr>
        <w:t xml:space="preserve"> is _____________</w:t>
      </w: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Pr="00EF718F" w:rsidRDefault="00EF718F" w:rsidP="00EF718F">
      <w:pPr>
        <w:rPr>
          <w:rFonts w:ascii="Arial" w:eastAsia="Times New Roman" w:hAnsi="Arial" w:cs="Arial"/>
          <w:b/>
          <w:sz w:val="24"/>
          <w:szCs w:val="24"/>
        </w:rPr>
      </w:pPr>
      <w:r w:rsidRPr="00EF718F">
        <w:rPr>
          <w:rFonts w:ascii="Arial" w:eastAsia="Times New Roman" w:hAnsi="Arial" w:cs="Arial"/>
          <w:b/>
          <w:sz w:val="24"/>
          <w:szCs w:val="24"/>
          <w:highlight w:val="yellow"/>
        </w:rPr>
        <w:lastRenderedPageBreak/>
        <w:t>ANSWERS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  <w:bookmarkStart w:id="0" w:name="_GoBack"/>
      <w:bookmarkEnd w:id="0"/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1. 30°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2. 20°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3. 130°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4. OT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5. 2</w:t>
      </w: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  <w:highlight w:val="yellow"/>
        </w:rPr>
      </w:pPr>
    </w:p>
    <w:p w:rsidR="00EF718F" w:rsidRPr="00EF718F" w:rsidRDefault="00EF718F" w:rsidP="00EF718F">
      <w:pPr>
        <w:rPr>
          <w:rFonts w:ascii="Century Gothic" w:eastAsia="Times New Roman" w:hAnsi="Century Gothic" w:cs="Arial"/>
          <w:b/>
          <w:sz w:val="24"/>
          <w:szCs w:val="24"/>
        </w:rPr>
      </w:pPr>
      <w:r w:rsidRPr="00EF718F">
        <w:rPr>
          <w:rFonts w:ascii="Century Gothic" w:eastAsia="Times New Roman" w:hAnsi="Century Gothic" w:cs="Arial"/>
          <w:b/>
          <w:sz w:val="24"/>
          <w:szCs w:val="24"/>
          <w:highlight w:val="yellow"/>
        </w:rPr>
        <w:t>6. M</w:t>
      </w: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Arial" w:eastAsia="Times New Roman" w:hAnsi="Arial" w:cs="Arial"/>
          <w:sz w:val="24"/>
          <w:szCs w:val="24"/>
        </w:rPr>
      </w:pPr>
    </w:p>
    <w:p w:rsidR="00EF718F" w:rsidRDefault="00EF718F" w:rsidP="00EF718F">
      <w:pPr>
        <w:rPr>
          <w:rFonts w:ascii="Century Gothic" w:hAnsi="Century Gothic" w:cs="Arial"/>
          <w:sz w:val="25"/>
          <w:szCs w:val="25"/>
        </w:rPr>
      </w:pPr>
    </w:p>
    <w:p w:rsidR="00EF718F" w:rsidRPr="00EF718F" w:rsidRDefault="00EF718F" w:rsidP="00EF718F">
      <w:pPr>
        <w:jc w:val="center"/>
        <w:rPr>
          <w:rFonts w:ascii="Century Gothic" w:hAnsi="Century Gothic" w:cs="Arial"/>
          <w:sz w:val="25"/>
          <w:szCs w:val="25"/>
        </w:rPr>
      </w:pPr>
    </w:p>
    <w:sectPr w:rsidR="00EF718F" w:rsidRPr="00EF718F" w:rsidSect="00726CED">
      <w:headerReference w:type="default" r:id="rId15"/>
      <w:footerReference w:type="default" r:id="rId16"/>
      <w:pgSz w:w="12240" w:h="15840"/>
      <w:pgMar w:top="648" w:right="648" w:bottom="648" w:left="64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4038" w:rsidRDefault="00534038" w:rsidP="00726CED">
      <w:pPr>
        <w:spacing w:after="0" w:line="240" w:lineRule="auto"/>
      </w:pPr>
      <w:r>
        <w:separator/>
      </w:r>
    </w:p>
  </w:endnote>
  <w:endnote w:type="continuationSeparator" w:id="0">
    <w:p w:rsidR="00534038" w:rsidRDefault="00534038" w:rsidP="00726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Times New Roman" w:hAnsi="Times New Roman" w:cs="Times New Roman"/>
        <w:sz w:val="24"/>
        <w:szCs w:val="24"/>
      </w:rPr>
      <w:id w:val="-15145202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80D82" w:rsidRPr="00112692" w:rsidRDefault="00080D82" w:rsidP="00080D82">
        <w:pPr>
          <w:tabs>
            <w:tab w:val="center" w:pos="4680"/>
            <w:tab w:val="right" w:pos="9360"/>
          </w:tabs>
          <w:spacing w:after="0" w:line="240" w:lineRule="auto"/>
          <w:jc w:val="center"/>
          <w:rPr>
            <w:rFonts w:ascii="Times New Roman" w:eastAsia="Times New Roman" w:hAnsi="Times New Roman" w:cs="Times New Roman"/>
            <w:sz w:val="24"/>
            <w:szCs w:val="24"/>
          </w:rPr>
        </w:pPr>
        <w:r w:rsidRPr="00112692">
          <w:rPr>
            <w:rFonts w:ascii="Calibri" w:eastAsia="Calibri" w:hAnsi="Calibri" w:cs="Times New Roman"/>
            <w:noProof/>
          </w:rPr>
          <w:drawing>
            <wp:anchor distT="0" distB="0" distL="114300" distR="114300" simplePos="0" relativeHeight="251659264" behindDoc="1" locked="0" layoutInCell="1" allowOverlap="1" wp14:anchorId="5BF2AED2" wp14:editId="08299D7D">
              <wp:simplePos x="0" y="0"/>
              <wp:positionH relativeFrom="column">
                <wp:posOffset>4276725</wp:posOffset>
              </wp:positionH>
              <wp:positionV relativeFrom="paragraph">
                <wp:posOffset>50165</wp:posOffset>
              </wp:positionV>
              <wp:extent cx="1828800" cy="276225"/>
              <wp:effectExtent l="0" t="0" r="0" b="9525"/>
              <wp:wrapNone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28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anchor>
          </w:drawing>
        </w:r>
        <w:r w:rsidRPr="00112692">
          <w:rPr>
            <w:rFonts w:ascii="Times New Roman" w:eastAsia="Times New Roman" w:hAnsi="Times New Roman" w:cs="Times New Roman"/>
            <w:sz w:val="24"/>
            <w:szCs w:val="24"/>
          </w:rPr>
          <w:fldChar w:fldCharType="begin"/>
        </w:r>
        <w:r w:rsidRPr="00112692">
          <w:rPr>
            <w:rFonts w:ascii="Times New Roman" w:eastAsia="Times New Roman" w:hAnsi="Times New Roman" w:cs="Times New Roman"/>
            <w:sz w:val="24"/>
            <w:szCs w:val="24"/>
          </w:rPr>
          <w:instrText xml:space="preserve"> PAGE   \* MERGEFORMAT </w:instrText>
        </w:r>
        <w:r w:rsidRPr="00112692">
          <w:rPr>
            <w:rFonts w:ascii="Times New Roman" w:eastAsia="Times New Roman" w:hAnsi="Times New Roman" w:cs="Times New Roman"/>
            <w:sz w:val="24"/>
            <w:szCs w:val="24"/>
          </w:rPr>
          <w:fldChar w:fldCharType="separate"/>
        </w:r>
        <w:r w:rsidR="00EF718F">
          <w:rPr>
            <w:rFonts w:ascii="Times New Roman" w:eastAsia="Times New Roman" w:hAnsi="Times New Roman" w:cs="Times New Roman"/>
            <w:noProof/>
            <w:sz w:val="24"/>
            <w:szCs w:val="24"/>
          </w:rPr>
          <w:t>1</w:t>
        </w:r>
        <w:r w:rsidRPr="00112692">
          <w:rPr>
            <w:rFonts w:ascii="Times New Roman" w:eastAsia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726CED" w:rsidRPr="00080D82" w:rsidRDefault="00080D82" w:rsidP="00080D82">
    <w:pPr>
      <w:tabs>
        <w:tab w:val="center" w:pos="5400"/>
        <w:tab w:val="right" w:pos="10800"/>
      </w:tabs>
      <w:spacing w:after="0" w:line="240" w:lineRule="auto"/>
      <w:rPr>
        <w:rFonts w:ascii="Calibri" w:eastAsia="Calibri" w:hAnsi="Calibri" w:cs="Times New Roman"/>
      </w:rPr>
    </w:pPr>
    <w:r w:rsidRPr="00112692">
      <w:rPr>
        <w:rFonts w:ascii="Calibri" w:eastAsia="Calibri" w:hAnsi="Calibri" w:cs="Times New Roman"/>
        <w:noProof/>
      </w:rPr>
      <w:t xml:space="preserve">Copyright © GeometryCoach.com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4038" w:rsidRDefault="00534038" w:rsidP="00726CED">
      <w:pPr>
        <w:spacing w:after="0" w:line="240" w:lineRule="auto"/>
      </w:pPr>
      <w:r>
        <w:separator/>
      </w:r>
    </w:p>
  </w:footnote>
  <w:footnote w:type="continuationSeparator" w:id="0">
    <w:p w:rsidR="00534038" w:rsidRDefault="00534038" w:rsidP="00726C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0D82" w:rsidRPr="00112692" w:rsidRDefault="00080D82" w:rsidP="00080D82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  <w:r w:rsidRPr="00112692">
      <w:rPr>
        <w:rFonts w:ascii="Calibri" w:eastAsia="Calibri" w:hAnsi="Calibri" w:cs="Times New Roman"/>
      </w:rPr>
      <w:t>Name: _____________________________________________________ Period: ___________ Date: ________________</w:t>
    </w:r>
  </w:p>
  <w:p w:rsidR="00080D82" w:rsidRPr="00080D82" w:rsidRDefault="00080D82" w:rsidP="00080D82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  <w:sz w:val="28"/>
      </w:rPr>
    </w:pPr>
    <w:r>
      <w:rPr>
        <w:rFonts w:ascii="Calibri" w:eastAsia="Calibri" w:hAnsi="Calibri" w:cs="Times New Roman"/>
        <w:b/>
        <w:sz w:val="40"/>
      </w:rPr>
      <w:t>Points Lines Planes</w:t>
    </w:r>
    <w:r w:rsidRPr="00112692">
      <w:rPr>
        <w:rFonts w:ascii="Calibri" w:eastAsia="Calibri" w:hAnsi="Calibri" w:cs="Times New Roman"/>
        <w:b/>
        <w:sz w:val="40"/>
      </w:rPr>
      <w:t xml:space="preserve"> </w:t>
    </w:r>
    <w:r w:rsidR="003B0A6F">
      <w:rPr>
        <w:rFonts w:ascii="Calibri" w:eastAsia="Calibri" w:hAnsi="Calibri" w:cs="Times New Roman"/>
        <w:sz w:val="28"/>
      </w:rPr>
      <w:t>Bell 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42B1A"/>
    <w:multiLevelType w:val="hybridMultilevel"/>
    <w:tmpl w:val="97F61F2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380630B"/>
    <w:multiLevelType w:val="hybridMultilevel"/>
    <w:tmpl w:val="5FD29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F4469"/>
    <w:multiLevelType w:val="hybridMultilevel"/>
    <w:tmpl w:val="52DAC86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295096F"/>
    <w:multiLevelType w:val="hybridMultilevel"/>
    <w:tmpl w:val="8580E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DF4A7E"/>
    <w:multiLevelType w:val="hybridMultilevel"/>
    <w:tmpl w:val="3A72A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92757"/>
    <w:multiLevelType w:val="hybridMultilevel"/>
    <w:tmpl w:val="3D6E2FB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6FD05745"/>
    <w:multiLevelType w:val="hybridMultilevel"/>
    <w:tmpl w:val="DCAAE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CED"/>
    <w:rsid w:val="00080D82"/>
    <w:rsid w:val="000C41BA"/>
    <w:rsid w:val="0016207A"/>
    <w:rsid w:val="001A22FB"/>
    <w:rsid w:val="002B411F"/>
    <w:rsid w:val="002D0A14"/>
    <w:rsid w:val="002E4A75"/>
    <w:rsid w:val="003B0A6F"/>
    <w:rsid w:val="003B1F58"/>
    <w:rsid w:val="004317E5"/>
    <w:rsid w:val="004566D2"/>
    <w:rsid w:val="0047717E"/>
    <w:rsid w:val="00534038"/>
    <w:rsid w:val="005C30C4"/>
    <w:rsid w:val="006564D4"/>
    <w:rsid w:val="00726CED"/>
    <w:rsid w:val="00783EF2"/>
    <w:rsid w:val="008254D5"/>
    <w:rsid w:val="008D5D2C"/>
    <w:rsid w:val="00A537D9"/>
    <w:rsid w:val="00A8002B"/>
    <w:rsid w:val="00B63F36"/>
    <w:rsid w:val="00D61FCD"/>
    <w:rsid w:val="00D67CFF"/>
    <w:rsid w:val="00DD0F5B"/>
    <w:rsid w:val="00DD3AF8"/>
    <w:rsid w:val="00DF1CDD"/>
    <w:rsid w:val="00E44E26"/>
    <w:rsid w:val="00E75490"/>
    <w:rsid w:val="00EF0283"/>
    <w:rsid w:val="00EF718F"/>
    <w:rsid w:val="00F747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866AEE-75A3-427E-AD96-B67862373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6CED"/>
  </w:style>
  <w:style w:type="paragraph" w:styleId="Footer">
    <w:name w:val="footer"/>
    <w:basedOn w:val="Normal"/>
    <w:link w:val="FooterChar"/>
    <w:uiPriority w:val="99"/>
    <w:unhideWhenUsed/>
    <w:rsid w:val="00726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6CED"/>
  </w:style>
  <w:style w:type="paragraph" w:styleId="ListParagraph">
    <w:name w:val="List Paragraph"/>
    <w:basedOn w:val="Normal"/>
    <w:uiPriority w:val="34"/>
    <w:qFormat/>
    <w:rsid w:val="00E754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0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ron Sams</dc:creator>
  <cp:keywords/>
  <dc:description/>
  <cp:lastModifiedBy>Teacher</cp:lastModifiedBy>
  <cp:revision>2</cp:revision>
  <dcterms:created xsi:type="dcterms:W3CDTF">2016-04-24T02:18:00Z</dcterms:created>
  <dcterms:modified xsi:type="dcterms:W3CDTF">2016-04-24T02:18:00Z</dcterms:modified>
</cp:coreProperties>
</file>